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407" r:id="rId2"/>
    <p:sldId id="7371" r:id="rId3"/>
    <p:sldId id="408" r:id="rId4"/>
    <p:sldId id="5362" r:id="rId5"/>
    <p:sldId id="7525" r:id="rId6"/>
    <p:sldId id="7418" r:id="rId7"/>
    <p:sldId id="7419" r:id="rId8"/>
    <p:sldId id="7420" r:id="rId9"/>
    <p:sldId id="7421" r:id="rId10"/>
    <p:sldId id="7401" r:id="rId11"/>
    <p:sldId id="7402" r:id="rId12"/>
    <p:sldId id="7403" r:id="rId13"/>
    <p:sldId id="7404" r:id="rId14"/>
    <p:sldId id="7405" r:id="rId15"/>
    <p:sldId id="7406" r:id="rId16"/>
    <p:sldId id="7407" r:id="rId17"/>
    <p:sldId id="7408" r:id="rId18"/>
    <p:sldId id="7409" r:id="rId19"/>
    <p:sldId id="7410" r:id="rId20"/>
    <p:sldId id="7411" r:id="rId21"/>
    <p:sldId id="7514" r:id="rId22"/>
    <p:sldId id="7515" r:id="rId23"/>
    <p:sldId id="7522" r:id="rId24"/>
    <p:sldId id="7516" r:id="rId25"/>
    <p:sldId id="7523" r:id="rId26"/>
    <p:sldId id="7517" r:id="rId27"/>
    <p:sldId id="7524" r:id="rId28"/>
    <p:sldId id="7518" r:id="rId29"/>
    <p:sldId id="7519" r:id="rId30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BCBCFD0A-44C4-4A0A-AADC-5D86030452A7}">
          <p14:sldIdLst>
            <p14:sldId id="407"/>
            <p14:sldId id="7371"/>
            <p14:sldId id="408"/>
            <p14:sldId id="5362"/>
            <p14:sldId id="7525"/>
            <p14:sldId id="7418"/>
            <p14:sldId id="7419"/>
            <p14:sldId id="7420"/>
            <p14:sldId id="7421"/>
            <p14:sldId id="7401"/>
            <p14:sldId id="7402"/>
            <p14:sldId id="7403"/>
            <p14:sldId id="7404"/>
            <p14:sldId id="7405"/>
            <p14:sldId id="7406"/>
            <p14:sldId id="7407"/>
            <p14:sldId id="7408"/>
            <p14:sldId id="7409"/>
            <p14:sldId id="7410"/>
            <p14:sldId id="7411"/>
            <p14:sldId id="7514"/>
            <p14:sldId id="7515"/>
            <p14:sldId id="7522"/>
            <p14:sldId id="7516"/>
            <p14:sldId id="7523"/>
            <p14:sldId id="7517"/>
            <p14:sldId id="7524"/>
            <p14:sldId id="7518"/>
            <p14:sldId id="751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9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9D9D9"/>
    <a:srgbClr val="DDDDDD"/>
    <a:srgbClr val="EAEAEA"/>
    <a:srgbClr val="00CC00"/>
    <a:srgbClr val="33CC33"/>
    <a:srgbClr val="666699"/>
    <a:srgbClr val="996633"/>
    <a:srgbClr val="CC99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3503" autoAdjust="0"/>
    <p:restoredTop sz="95332" autoAdjust="0"/>
  </p:normalViewPr>
  <p:slideViewPr>
    <p:cSldViewPr snapToGrid="0">
      <p:cViewPr varScale="1">
        <p:scale>
          <a:sx n="51" d="100"/>
          <a:sy n="51" d="100"/>
        </p:scale>
        <p:origin x="1290" y="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502"/>
    </p:cViewPr>
  </p:sorterViewPr>
  <p:notesViewPr>
    <p:cSldViewPr snapToGrid="0">
      <p:cViewPr varScale="1">
        <p:scale>
          <a:sx n="67" d="100"/>
          <a:sy n="67" d="100"/>
        </p:scale>
        <p:origin x="-1284" y="-90"/>
      </p:cViewPr>
      <p:guideLst>
        <p:guide orient="horz" pos="2928"/>
        <p:guide pos="2209"/>
      </p:guideLst>
    </p:cSldViewPr>
  </p:notesViewPr>
  <p:gridSpacing cx="38405" cy="384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56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90" tIns="46045" rIns="92090" bIns="46045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3379" y="0"/>
            <a:ext cx="3056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90" tIns="46045" rIns="92090" bIns="46045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9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55076"/>
            <a:ext cx="3056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90" tIns="46045" rIns="92090" bIns="46045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9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3379" y="8855076"/>
            <a:ext cx="3056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90" tIns="46045" rIns="92090" bIns="46045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F6A58309-D1B0-46E0-A631-EC6506EA40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3466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1" y="0"/>
            <a:ext cx="3037031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38" tIns="46819" rIns="93638" bIns="46819" numCol="1" anchor="t" anchorCtr="0" compatLnSpc="1">
            <a:prstTxWarp prst="textNoShape">
              <a:avLst/>
            </a:prstTxWarp>
          </a:bodyPr>
          <a:lstStyle>
            <a:lvl1pPr defTabSz="936484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3379" y="0"/>
            <a:ext cx="3037031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38" tIns="46819" rIns="93638" bIns="46819" numCol="1" anchor="t" anchorCtr="0" compatLnSpc="1">
            <a:prstTxWarp prst="textNoShape">
              <a:avLst/>
            </a:prstTxWarp>
          </a:bodyPr>
          <a:lstStyle>
            <a:lvl1pPr algn="r" defTabSz="936484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85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2688" y="696913"/>
            <a:ext cx="4648200" cy="34877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26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4721" y="4416436"/>
            <a:ext cx="5140960" cy="4183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38" tIns="46819" rIns="93638" bIns="468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126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1" y="8832850"/>
            <a:ext cx="3037031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38" tIns="46819" rIns="93638" bIns="46819" numCol="1" anchor="b" anchorCtr="0" compatLnSpc="1">
            <a:prstTxWarp prst="textNoShape">
              <a:avLst/>
            </a:prstTxWarp>
          </a:bodyPr>
          <a:lstStyle>
            <a:lvl1pPr defTabSz="936484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3379" y="8832850"/>
            <a:ext cx="3037031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38" tIns="46819" rIns="93638" bIns="46819" numCol="1" anchor="b" anchorCtr="0" compatLnSpc="1">
            <a:prstTxWarp prst="textNoShape">
              <a:avLst/>
            </a:prstTxWarp>
          </a:bodyPr>
          <a:lstStyle>
            <a:lvl1pPr algn="r" defTabSz="936484">
              <a:defRPr sz="1300"/>
            </a:lvl1pPr>
          </a:lstStyle>
          <a:p>
            <a:pPr>
              <a:defRPr/>
            </a:pPr>
            <a:fld id="{BAFA802B-FC56-480F-BD85-8E983C4696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3154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7908" indent="-287657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0627" indent="-230124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0878" indent="-230124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1128" indent="-230124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1378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1631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1878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2133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CBCAAA3-AB45-4D6C-B0AA-BF75E0647B32}" type="slidenum">
              <a:rPr lang="en-US" sz="1300"/>
              <a:pPr/>
              <a:t>1</a:t>
            </a:fld>
            <a:endParaRPr lang="en-US" sz="1300"/>
          </a:p>
        </p:txBody>
      </p:sp>
      <p:sp>
        <p:nvSpPr>
          <p:cNvPr id="619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95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348" indent="-287825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301" indent="-230259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1822" indent="-230259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343" indent="-230259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2862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385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3902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4427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2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05551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348" indent="-287825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301" indent="-230259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1822" indent="-230259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343" indent="-230259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2862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385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3902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4427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6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5140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348" indent="-287825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301" indent="-230259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1822" indent="-230259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343" indent="-230259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2862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385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3902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4427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10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4646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348" indent="-287825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301" indent="-230259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1822" indent="-230259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343" indent="-230259" defTabSz="937033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2862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385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3902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4427" indent="-230259" defTabSz="93703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21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5757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55371B-0A8B-48EE-B0B9-9A52788084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326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98DD5D-1BCE-462D-B743-79333EBAB5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7908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29BCBA-9DCF-45E7-96C3-C16EC100C2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01478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38100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58FD04-59A8-4BA2-BC9A-C72897BFB5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98251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D0F0A5-88A2-400D-91DB-1B6C935589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7056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080D03-DE9E-4EEB-B32F-D95DB17C2B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97063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C06A3F-1911-48B4-9053-E3F3E4A774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4789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CAAAAD-662A-478B-9213-FED7BD0BDF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5837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F8FDB9-CF0A-420A-AF2D-F4DF67B823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2857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33C0C6-2BFE-49DE-AAA7-5EB9207CDD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3123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0130D4-F6C9-40D2-B7E4-116D1D94E9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095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62D715-E131-4A8B-A303-485C5266A1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4723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143000"/>
            <a:ext cx="77724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532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5532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647A4E76-480E-48DB-A143-935C7E118E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304800" y="914400"/>
            <a:ext cx="5791200" cy="152400"/>
          </a:xfrm>
          <a:prstGeom prst="rect">
            <a:avLst/>
          </a:prstGeom>
          <a:gradFill rotWithShape="0">
            <a:gsLst>
              <a:gs pos="0">
                <a:srgbClr val="291000"/>
              </a:gs>
              <a:gs pos="100000">
                <a:srgbClr val="FF660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5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6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7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8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1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2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ChangeArrowheads="1"/>
          </p:cNvSpPr>
          <p:nvPr/>
        </p:nvSpPr>
        <p:spPr bwMode="auto">
          <a:xfrm>
            <a:off x="0" y="0"/>
            <a:ext cx="9124950" cy="6838950"/>
          </a:xfrm>
          <a:prstGeom prst="rect">
            <a:avLst/>
          </a:prstGeom>
          <a:solidFill>
            <a:srgbClr val="EF91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.</a:t>
            </a:r>
          </a:p>
        </p:txBody>
      </p:sp>
      <p:sp>
        <p:nvSpPr>
          <p:cNvPr id="3077" name="AutoShape 3"/>
          <p:cNvSpPr>
            <a:spLocks noChangeArrowheads="1"/>
          </p:cNvSpPr>
          <p:nvPr/>
        </p:nvSpPr>
        <p:spPr bwMode="auto">
          <a:xfrm>
            <a:off x="250825" y="504825"/>
            <a:ext cx="8623300" cy="3200400"/>
          </a:xfrm>
          <a:prstGeom prst="roundRect">
            <a:avLst>
              <a:gd name="adj" fmla="val 12495"/>
            </a:avLst>
          </a:prstGeom>
          <a:gradFill rotWithShape="0">
            <a:gsLst>
              <a:gs pos="0">
                <a:srgbClr val="472B00"/>
              </a:gs>
              <a:gs pos="50000">
                <a:srgbClr val="EF9100"/>
              </a:gs>
              <a:gs pos="100000">
                <a:srgbClr val="472B00"/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 algn="ctr">
              <a:lnSpc>
                <a:spcPct val="88000"/>
              </a:lnSpc>
            </a:pPr>
            <a:r>
              <a:rPr lang="en-US" sz="2800" b="1" dirty="0">
                <a:solidFill>
                  <a:schemeClr val="bg1"/>
                </a:solidFill>
              </a:rPr>
              <a:t>Sequential decision analytics and modeling</a:t>
            </a:r>
          </a:p>
          <a:p>
            <a:pPr algn="ctr">
              <a:lnSpc>
                <a:spcPct val="88000"/>
              </a:lnSpc>
            </a:pPr>
            <a:r>
              <a:rPr lang="en-US" sz="2000" b="1" dirty="0">
                <a:solidFill>
                  <a:schemeClr val="bg1"/>
                </a:solidFill>
              </a:rPr>
              <a:t>ORF 411</a:t>
            </a:r>
          </a:p>
          <a:p>
            <a:pPr algn="ctr">
              <a:lnSpc>
                <a:spcPct val="88000"/>
              </a:lnSpc>
            </a:pPr>
            <a:r>
              <a:rPr lang="en-US" sz="2000" b="1" dirty="0">
                <a:solidFill>
                  <a:schemeClr val="bg1"/>
                </a:solidFill>
              </a:rPr>
              <a:t>Fall, 2018</a:t>
            </a:r>
          </a:p>
        </p:txBody>
      </p:sp>
      <p:sp>
        <p:nvSpPr>
          <p:cNvPr id="3078" name="Rectangle 4"/>
          <p:cNvSpPr>
            <a:spLocks noChangeArrowheads="1"/>
          </p:cNvSpPr>
          <p:nvPr/>
        </p:nvSpPr>
        <p:spPr bwMode="auto">
          <a:xfrm>
            <a:off x="3790950" y="4248150"/>
            <a:ext cx="4826000" cy="2146300"/>
          </a:xfrm>
          <a:prstGeom prst="rect">
            <a:avLst/>
          </a:prstGeom>
          <a:gradFill rotWithShape="0">
            <a:gsLst>
              <a:gs pos="0">
                <a:srgbClr val="EF9100"/>
              </a:gs>
              <a:gs pos="50000">
                <a:srgbClr val="000000"/>
              </a:gs>
              <a:gs pos="100000">
                <a:srgbClr val="EF91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 anchorCtr="1"/>
          <a:lstStyle/>
          <a:p>
            <a:pPr algn="ctr">
              <a:lnSpc>
                <a:spcPct val="92000"/>
              </a:lnSpc>
            </a:pPr>
            <a:r>
              <a:rPr lang="en-US" b="1" dirty="0">
                <a:solidFill>
                  <a:schemeClr val="bg1"/>
                </a:solidFill>
              </a:rPr>
              <a:t>Warren Powell</a:t>
            </a:r>
          </a:p>
          <a:p>
            <a:pPr algn="ctr">
              <a:lnSpc>
                <a:spcPct val="92000"/>
              </a:lnSpc>
            </a:pPr>
            <a:r>
              <a:rPr lang="en-US" b="1" dirty="0">
                <a:solidFill>
                  <a:schemeClr val="bg1"/>
                </a:solidFill>
              </a:rPr>
              <a:t>Princeton University</a:t>
            </a:r>
          </a:p>
          <a:p>
            <a:pPr algn="ctr">
              <a:lnSpc>
                <a:spcPct val="92000"/>
              </a:lnSpc>
            </a:pPr>
            <a:r>
              <a:rPr lang="en-US" sz="2000" b="1" dirty="0">
                <a:solidFill>
                  <a:schemeClr val="bg1"/>
                </a:solidFill>
              </a:rPr>
              <a:t>http://www.castlelab.princeton.edu </a:t>
            </a:r>
            <a:endParaRPr lang="en-US" sz="2800" b="1" dirty="0">
              <a:solidFill>
                <a:schemeClr val="bg1"/>
              </a:solidFill>
            </a:endParaRPr>
          </a:p>
        </p:txBody>
      </p:sp>
      <p:pic>
        <p:nvPicPr>
          <p:cNvPr id="3079" name="Picture 5" descr="CAST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3910013"/>
            <a:ext cx="2784475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0" name="Rectangle 6"/>
          <p:cNvSpPr>
            <a:spLocks noChangeArrowheads="1"/>
          </p:cNvSpPr>
          <p:nvPr/>
        </p:nvSpPr>
        <p:spPr bwMode="auto">
          <a:xfrm>
            <a:off x="0" y="6553200"/>
            <a:ext cx="36210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i="1" dirty="0"/>
              <a:t>© 2017 Warren B. Powell, Princeton University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Student decision problem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Booking airline reservation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166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n to book a flight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Narrative</a:t>
                </a:r>
              </a:p>
              <a:p>
                <a:pPr lvl="1"/>
                <a:r>
                  <a:rPr lang="en-US" dirty="0"/>
                  <a:t>Need to book on da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/>
                  <a:t> to fly on da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dirty="0"/>
                  <a:t>.  Similar to asset selling problem</a:t>
                </a:r>
              </a:p>
              <a:p>
                <a:pPr lvl="1"/>
                <a:r>
                  <a:rPr lang="en-US" dirty="0"/>
                  <a:t>Price fluctuates day by day.  </a:t>
                </a:r>
              </a:p>
              <a:p>
                <a:pPr lvl="1"/>
                <a:r>
                  <a:rPr lang="en-US" dirty="0"/>
                  <a:t>Want to minimize the price we pay (and still get a seat).</a:t>
                </a:r>
              </a:p>
              <a:p>
                <a:pPr lvl="1"/>
                <a:endParaRPr lang="en-US" dirty="0"/>
              </a:p>
              <a:p>
                <a:r>
                  <a:rPr lang="en-US" dirty="0"/>
                  <a:t>State variables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=Price of a seat at time t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=1 if we are still trying to book a seat, 0 otherwise.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forecast of prices at time t’ (if available)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 r="-7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92041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n to book a flight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Decision variable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 if we accept the pri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 and book a seat, 0 otherwise.  </a:t>
                </a:r>
              </a:p>
              <a:p>
                <a:pPr lvl="1"/>
                <a:r>
                  <a:rPr lang="en-US" dirty="0"/>
                  <a:t>Constraint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 if we are still trying to book a seat.</a:t>
                </a:r>
              </a:p>
              <a:p>
                <a:pPr lvl="1"/>
                <a:r>
                  <a:rPr lang="en-US" dirty="0"/>
                  <a:t>Policy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Exogenous information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acc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b="0" dirty="0">
                    <a:latin typeface="Cambria Math" panose="02040503050406030204" pitchFamily="18" charset="0"/>
                  </a:rPr>
                  <a:t>Change in price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</m:acc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b="0" i="1" dirty="0">
                    <a:latin typeface="Cambria Math" panose="02040503050406030204" pitchFamily="18" charset="0"/>
                  </a:rPr>
                  <a:t>=</a:t>
                </a:r>
                <a:r>
                  <a:rPr lang="en-US" b="0" dirty="0">
                    <a:latin typeface="Cambria Math" panose="02040503050406030204" pitchFamily="18" charset="0"/>
                  </a:rPr>
                  <a:t>1 means seats are still available, 0 means flight is sold out.</a:t>
                </a:r>
                <a:endParaRPr lang="en-US" b="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</m:acc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acc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320565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n to book a flight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ransition function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acc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  <m:sub/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lvl="1"/>
                <a:endParaRPr lang="en-US" dirty="0">
                  <a:latin typeface="Cambria Math" panose="02040503050406030204" pitchFamily="18" charset="0"/>
                </a:endParaRPr>
              </a:p>
              <a:p>
                <a:pPr lvl="1"/>
                <a:r>
                  <a:rPr lang="en-US" dirty="0">
                    <a:latin typeface="Cambria Math" panose="02040503050406030204" pitchFamily="18" charset="0"/>
                  </a:rPr>
                  <a:t>For now…</a:t>
                </a:r>
              </a:p>
              <a:p>
                <a:r>
                  <a:rPr lang="en-US" b="0" dirty="0">
                    <a:latin typeface="Cambria Math" panose="02040503050406030204" pitchFamily="18" charset="0"/>
                  </a:rPr>
                  <a:t>Objective function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𝑒𝑛</m:t>
                        </m:r>
                      </m:sup>
                    </m:sSup>
                  </m:oMath>
                </a14:m>
                <a:r>
                  <a:rPr lang="en-US" b="0" dirty="0">
                    <a:latin typeface="Cambria Math" panose="02040503050406030204" pitchFamily="18" charset="0"/>
                  </a:rPr>
                  <a:t>=penalty for not booking a flight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lim>
                        </m:limLow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𝔼</m:t>
                        </m:r>
                        <m:nary>
                          <m:naryPr>
                            <m:chr m:val="∑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0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</m:e>
                        </m:nary>
                      </m:e>
                    </m:func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>
                  <a:latin typeface="Cambria Math" panose="02040503050406030204" pitchFamily="18" charset="0"/>
                </a:endParaRP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048154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n to book a flight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Uncertainty model</a:t>
                </a:r>
              </a:p>
              <a:p>
                <a:pPr lvl="1"/>
                <a:r>
                  <a:rPr lang="en-US" dirty="0"/>
                  <a:t>We can use a basic model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acc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acc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dirty="0"/>
                  <a:t> is independent and identically distributed.</a:t>
                </a:r>
              </a:p>
              <a:p>
                <a:pPr lvl="1"/>
                <a:r>
                  <a:rPr lang="en-US" dirty="0"/>
                  <a:t>Alternatives: 	</a:t>
                </a:r>
              </a:p>
              <a:p>
                <a:pPr lvl="2"/>
                <a:r>
                  <a:rPr lang="en-US" dirty="0"/>
                  <a:t>Mean reversion?</a:t>
                </a:r>
              </a:p>
              <a:p>
                <a:pPr lvl="2"/>
                <a:r>
                  <a:rPr lang="en-US" dirty="0"/>
                  <a:t>Mean reversion with jumps?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295654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n to book a flight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Uncertainty model</a:t>
                </a:r>
              </a:p>
              <a:p>
                <a:pPr lvl="1"/>
                <a:r>
                  <a:rPr lang="en-US" dirty="0"/>
                  <a:t>What about a rolling forecast?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𝔼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b>
                    </m:sSub>
                  </m:oMath>
                </a14:m>
                <a:r>
                  <a:rPr lang="en-US" dirty="0"/>
                  <a:t> given that we are at time t.</a:t>
                </a:r>
              </a:p>
              <a:p>
                <a:pPr lvl="2"/>
                <a:r>
                  <a:rPr lang="en-US" dirty="0"/>
                  <a:t>Forecasts may be updated arbitrarily (we are given a new forecast at each time period), or we may assume that they evolve: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b>
                    </m:sSub>
                  </m:oMath>
                </a14:m>
                <a:r>
                  <a:rPr lang="en-US" dirty="0"/>
                  <a:t> Now we have to think about how forecasts change over time.  </a:t>
                </a:r>
              </a:p>
              <a:p>
                <a:pPr lvl="2"/>
                <a:r>
                  <a:rPr lang="en-US" dirty="0"/>
                  <a:t>The ve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dirty="0"/>
                  <a:t> will be correlated.  We might assume that 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𝑜𝑣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,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,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′′</m:t>
                                </m:r>
                              </m:sup>
                            </m:sSup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′′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|</m:t>
                        </m:r>
                      </m:sup>
                    </m:sSup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Σ</m:t>
                    </m:r>
                  </m:oMath>
                </a14:m>
                <a:r>
                  <a:rPr lang="en-US" dirty="0"/>
                  <a:t> be the full covariance matrix of the changes in forecasts.</a:t>
                </a:r>
              </a:p>
              <a:p>
                <a:pPr lvl="2"/>
                <a:r>
                  <a:rPr lang="en-US" dirty="0"/>
                  <a:t>Assume that the expected change is 0.  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be the lower triangular </a:t>
                </a:r>
                <a:r>
                  <a:rPr lang="en-US" dirty="0" err="1"/>
                  <a:t>Cholesky</a:t>
                </a:r>
                <a:r>
                  <a:rPr lang="en-US" dirty="0"/>
                  <a:t> decomposition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h𝑜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.  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be a column vector of independent N(0,1) random variables.</a:t>
                </a:r>
              </a:p>
              <a:p>
                <a:pPr marL="914400" lvl="2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026383" y="6011694"/>
          <a:ext cx="1168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1168200" imgH="761760" progId="Equation.DSMT4">
                  <p:embed/>
                </p:oleObj>
              </mc:Choice>
              <mc:Fallback>
                <p:oleObj name="Equation" r:id="rId4" imgW="1168200" imgH="7617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26383" y="6011694"/>
                        <a:ext cx="11684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31783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n to book a flight?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Designing policies - PFA</a:t>
                </a:r>
              </a:p>
              <a:p>
                <a:pPr lvl="1"/>
                <a:r>
                  <a:rPr lang="en-US" dirty="0"/>
                  <a:t>Buy if the pri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 is more tha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 below 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A smoothed estim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Might have to make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 depend on how many days remaining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sub>
                    </m:sSub>
                  </m:oMath>
                </a14:m>
                <a:r>
                  <a:rPr lang="en-US" dirty="0"/>
                  <a:t>, whe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/>
                  <a:t>.</a:t>
                </a:r>
              </a:p>
              <a:p>
                <a:pPr lvl="1"/>
                <a:r>
                  <a:rPr lang="en-US" dirty="0"/>
                  <a:t>Or we can buy if price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sub>
                    </m:sSub>
                  </m:oMath>
                </a14:m>
                <a:r>
                  <a:rPr lang="en-US" dirty="0"/>
                  <a:t> below the previous (smoothed) price and 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1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.  Now we just have to fi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/>
                  <a:t>Need to tune.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 r="-1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903924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n to book a fligh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ossible CFA …</a:t>
            </a:r>
          </a:p>
          <a:p>
            <a:pPr lvl="1"/>
            <a:r>
              <a:rPr lang="en-US" dirty="0"/>
              <a:t>Discuss logic from diabetes example.</a:t>
            </a:r>
          </a:p>
          <a:p>
            <a:pPr lvl="1"/>
            <a:r>
              <a:rPr lang="en-US" dirty="0"/>
              <a:t>We could estimate the value of reserving on each day before the departure date.  You can learn within a simulator, or using actual experience.</a:t>
            </a:r>
          </a:p>
          <a:p>
            <a:pPr lvl="2"/>
            <a:r>
              <a:rPr lang="en-US" dirty="0"/>
              <a:t>Simplify – instead of day t, use weeks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39596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n to book a flight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uning:</a:t>
                </a:r>
              </a:p>
              <a:p>
                <a:pPr lvl="1"/>
                <a:r>
                  <a:rPr lang="en-US" dirty="0"/>
                  <a:t>Method 1 – Build a simulator, and test different value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.</a:t>
                </a:r>
              </a:p>
              <a:p>
                <a:pPr lvl="2"/>
                <a:r>
                  <a:rPr lang="en-US" dirty="0"/>
                  <a:t>Building simulators is hard.</a:t>
                </a:r>
              </a:p>
              <a:p>
                <a:pPr lvl="2"/>
                <a:r>
                  <a:rPr lang="en-US" dirty="0"/>
                  <a:t>Simulator never matches reality.</a:t>
                </a:r>
              </a:p>
              <a:p>
                <a:pPr lvl="1"/>
                <a:r>
                  <a:rPr lang="en-US" dirty="0"/>
                  <a:t>Method 2 – Test different value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 each time you take a flight.</a:t>
                </a:r>
              </a:p>
              <a:p>
                <a:pPr lvl="2"/>
                <a:r>
                  <a:rPr lang="en-US" dirty="0"/>
                  <a:t>Really slow!</a:t>
                </a:r>
              </a:p>
              <a:p>
                <a:pPr lvl="2"/>
                <a:r>
                  <a:rPr lang="en-US" dirty="0"/>
                  <a:t>You are going to need to design a policy to updat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123606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n to book a flight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Designing policies – DLA - Deterministic</a:t>
                </a:r>
              </a:p>
              <a:p>
                <a:pPr lvl="1"/>
                <a:r>
                  <a:rPr lang="en-US" dirty="0"/>
                  <a:t>Now imagine that we have a forecas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b>
                    </m:sSub>
                  </m:oMath>
                </a14:m>
                <a:r>
                  <a:rPr lang="en-US" dirty="0"/>
                  <a:t> of how prices will evolve.  </a:t>
                </a:r>
              </a:p>
              <a:p>
                <a:pPr lvl="1"/>
                <a:r>
                  <a:rPr lang="en-US" dirty="0"/>
                  <a:t>Typically this forecast will be trending up, suggesting we should buy our ticket now, but this ignores the possibility of downward spikes.  This is an example of where a deterministic </a:t>
                </a:r>
                <a:r>
                  <a:rPr lang="en-US" dirty="0" err="1"/>
                  <a:t>lookahead</a:t>
                </a:r>
                <a:r>
                  <a:rPr lang="en-US" dirty="0"/>
                  <a:t> will not work well.</a:t>
                </a:r>
              </a:p>
              <a:p>
                <a:pPr lvl="1"/>
                <a:r>
                  <a:rPr lang="en-US" dirty="0"/>
                  <a:t>If prices are trending up (but there are random spikes downward), should we reserve now?</a:t>
                </a:r>
              </a:p>
              <a:p>
                <a:pPr lvl="2"/>
                <a:r>
                  <a:rPr lang="en-US" dirty="0"/>
                  <a:t>We might want to wait to take advantage of a downward spike.</a:t>
                </a:r>
              </a:p>
              <a:p>
                <a:r>
                  <a:rPr lang="en-US" dirty="0"/>
                  <a:t>Parameterized </a:t>
                </a:r>
                <a:r>
                  <a:rPr lang="en-US" dirty="0" err="1"/>
                  <a:t>lookahead</a:t>
                </a:r>
                <a:r>
                  <a:rPr lang="en-US" dirty="0"/>
                  <a:t>:</a:t>
                </a:r>
              </a:p>
              <a:p>
                <a:pPr lvl="1"/>
                <a:r>
                  <a:rPr lang="en-US" dirty="0"/>
                  <a:t>Create estimated </a:t>
                </a:r>
                <a:r>
                  <a:rPr lang="en-US" dirty="0" err="1"/>
                  <a:t>lookahead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=</m:t>
                    </m:r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brk m:alnAt="23"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𝑡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dirty="0"/>
                  <a:t>. Reserve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.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 r="-706" b="-105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83697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Week 11 - Monday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Student decision problems</a:t>
            </a:r>
          </a:p>
          <a:p>
            <a:endParaRPr lang="en-US" dirty="0"/>
          </a:p>
          <a:p>
            <a:r>
              <a:rPr lang="en-US" dirty="0"/>
              <a:t>Booking a flight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118270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n to book a flight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Designing policies – DLA - Stochastic</a:t>
                </a:r>
              </a:p>
              <a:p>
                <a:pPr lvl="1"/>
                <a:r>
                  <a:rPr lang="en-US" dirty="0"/>
                  <a:t>We can simulate a PFA into the future for each choice (reserve now, wait).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The </a:t>
                </a:r>
                <a:r>
                  <a:rPr lang="en-US" dirty="0" err="1"/>
                  <a:t>lookahead</a:t>
                </a:r>
                <a:r>
                  <a:rPr lang="en-US" dirty="0"/>
                  <a:t> policy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acc>
                  </m:oMath>
                </a14:m>
                <a:r>
                  <a:rPr lang="en-US" dirty="0"/>
                  <a:t> could be a PFA.</a:t>
                </a:r>
              </a:p>
              <a:p>
                <a:pPr lvl="1"/>
                <a:r>
                  <a:rPr lang="en-US" dirty="0"/>
                  <a:t>Compute the approximate expectation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𝔼</m:t>
                        </m:r>
                      </m:e>
                    </m:acc>
                  </m:oMath>
                </a14:m>
                <a:r>
                  <a:rPr lang="en-US" dirty="0"/>
                  <a:t> could be estimated using simulation.  </a:t>
                </a:r>
              </a:p>
              <a:p>
                <a:pPr lvl="1"/>
                <a:r>
                  <a:rPr lang="en-US" dirty="0"/>
                  <a:t>Do this for each possible decis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=(reserve, wait).  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09166" y="2423822"/>
          <a:ext cx="8859736" cy="878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5117760" imgH="507960" progId="Equation.DSMT4">
                  <p:embed/>
                </p:oleObj>
              </mc:Choice>
              <mc:Fallback>
                <p:oleObj name="Equation" r:id="rId4" imgW="5117760" imgH="5079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66" y="2423822"/>
                        <a:ext cx="8859736" cy="878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98445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Student decision problem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Financial trading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50263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arrative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9715" y="1645915"/>
            <a:ext cx="7054549" cy="4531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517535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ate variab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3025" y="1691257"/>
            <a:ext cx="5601783" cy="4928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913023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cision variabl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8301" y="1684942"/>
            <a:ext cx="6210440" cy="3908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316418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ogenous information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0197" y="1789613"/>
            <a:ext cx="6647651" cy="35995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049372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ransition func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7340" y="1748794"/>
            <a:ext cx="6267951" cy="3825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2537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bjective function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8026" y="14588"/>
            <a:ext cx="7027948" cy="299904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8570" y="2918863"/>
            <a:ext cx="6889472" cy="39851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046713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certainty model</a:t>
            </a:r>
          </a:p>
          <a:p>
            <a:pPr lvl="1"/>
            <a:r>
              <a:rPr lang="en-US" dirty="0"/>
              <a:t>The process is data-driven – no uncertainty model required.  No simulator has been used, and there is no </a:t>
            </a:r>
            <a:r>
              <a:rPr lang="en-US" dirty="0" err="1"/>
              <a:t>lookahead</a:t>
            </a:r>
            <a:r>
              <a:rPr lang="en-US" dirty="0"/>
              <a:t> component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081443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signing polici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5636" y="1635696"/>
            <a:ext cx="7643474" cy="3947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60566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4C4B81-5FEA-4570-9DF9-C4897A637D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93A8A9-7F31-4B6B-8808-3AD65A8D06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is lecture was run by choosing a student with a sequential decision problem.</a:t>
            </a:r>
          </a:p>
          <a:p>
            <a:r>
              <a:rPr lang="en-US" dirty="0"/>
              <a:t>The idea is to choose one student as the modeler who stands at the front of the classroom.  They should write out the five elements of a sequential decision problem (see next slide).</a:t>
            </a:r>
          </a:p>
          <a:p>
            <a:r>
              <a:rPr lang="en-US" dirty="0"/>
              <a:t>A second student, who is familiar with the problem, serves as the domain experiment.  He/she sits in the audience and answers questions.  This lecture focused on booking flights, which is a problem that many students are familiar with (I found that the international students were particularly skilled at this).  </a:t>
            </a:r>
          </a:p>
          <a:p>
            <a:r>
              <a:rPr lang="en-US" dirty="0"/>
              <a:t>The modeler then fills in the elements of the problem by asking the class.</a:t>
            </a:r>
          </a:p>
        </p:txBody>
      </p:sp>
    </p:spTree>
    <p:extLst>
      <p:ext uri="{BB962C8B-B14F-4D97-AF65-F5344CB8AC3E}">
        <p14:creationId xmlns:p14="http://schemas.microsoft.com/office/powerpoint/2010/main" val="12921435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ments of a dynamic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772400" cy="1440712"/>
          </a:xfrm>
        </p:spPr>
        <p:txBody>
          <a:bodyPr/>
          <a:lstStyle/>
          <a:p>
            <a:r>
              <a:rPr lang="en-US" dirty="0"/>
              <a:t>The modeling process</a:t>
            </a:r>
          </a:p>
          <a:p>
            <a:pPr lvl="1"/>
            <a:r>
              <a:rPr lang="en-US" dirty="0"/>
              <a:t>I conduct a conversation with a domain expert to fill in the elements of a problem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5800" y="2675033"/>
            <a:ext cx="1107996" cy="707886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i="0" dirty="0"/>
              <a:t>State</a:t>
            </a:r>
          </a:p>
          <a:p>
            <a:r>
              <a:rPr lang="en-US" sz="2000" i="0" dirty="0"/>
              <a:t>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56647" y="2678575"/>
            <a:ext cx="1107996" cy="707886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i="0" dirty="0"/>
              <a:t>Decision</a:t>
            </a:r>
          </a:p>
          <a:p>
            <a:r>
              <a:rPr lang="en-US" sz="2000" i="0" dirty="0"/>
              <a:t>variabl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666370" y="2682120"/>
            <a:ext cx="1391728" cy="707886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i="0" dirty="0"/>
              <a:t>New</a:t>
            </a:r>
          </a:p>
          <a:p>
            <a:r>
              <a:rPr lang="en-US" sz="2000" i="0" dirty="0"/>
              <a:t>inform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74656" y="2675029"/>
            <a:ext cx="1227194" cy="707886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i="0" dirty="0"/>
              <a:t>Transition</a:t>
            </a:r>
          </a:p>
          <a:p>
            <a:r>
              <a:rPr lang="en-US" sz="2000" i="0" dirty="0"/>
              <a:t>func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351806" y="2678570"/>
            <a:ext cx="1180130" cy="707886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i="0" dirty="0"/>
              <a:t>Objective</a:t>
            </a:r>
          </a:p>
          <a:p>
            <a:r>
              <a:rPr lang="en-US" sz="2000" i="0" dirty="0"/>
              <a:t>function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808074" y="3382919"/>
            <a:ext cx="2719014" cy="3438694"/>
            <a:chOff x="808074" y="3276591"/>
            <a:chExt cx="2719014" cy="3438694"/>
          </a:xfrm>
        </p:grpSpPr>
        <p:sp>
          <p:nvSpPr>
            <p:cNvPr id="11" name="TextBox 10"/>
            <p:cNvSpPr txBox="1"/>
            <p:nvPr/>
          </p:nvSpPr>
          <p:spPr>
            <a:xfrm>
              <a:off x="808074" y="6007399"/>
              <a:ext cx="2719014" cy="707886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i="0" dirty="0"/>
                <a:t>What we need to know</a:t>
              </a:r>
            </a:p>
            <a:p>
              <a:pPr algn="l"/>
              <a:r>
                <a:rPr lang="en-US" sz="2000" i="0" dirty="0"/>
                <a:t>(and only what we need)</a:t>
              </a:r>
            </a:p>
          </p:txBody>
        </p:sp>
        <p:cxnSp>
          <p:nvCxnSpPr>
            <p:cNvPr id="13" name="Straight Arrow Connector 12"/>
            <p:cNvCxnSpPr>
              <a:stCxn id="4" idx="2"/>
            </p:cNvCxnSpPr>
            <p:nvPr/>
          </p:nvCxnSpPr>
          <p:spPr bwMode="auto">
            <a:xfrm flipH="1">
              <a:off x="1233377" y="3276591"/>
              <a:ext cx="6421" cy="2733529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grpSp>
        <p:nvGrpSpPr>
          <p:cNvPr id="15" name="Group 14"/>
          <p:cNvGrpSpPr/>
          <p:nvPr/>
        </p:nvGrpSpPr>
        <p:grpSpPr>
          <a:xfrm>
            <a:off x="2289543" y="3386463"/>
            <a:ext cx="1891865" cy="2679990"/>
            <a:chOff x="808074" y="3812593"/>
            <a:chExt cx="1891865" cy="2679990"/>
          </a:xfrm>
        </p:grpSpPr>
        <p:sp>
          <p:nvSpPr>
            <p:cNvPr id="16" name="TextBox 15"/>
            <p:cNvSpPr txBox="1"/>
            <p:nvPr/>
          </p:nvSpPr>
          <p:spPr>
            <a:xfrm>
              <a:off x="808074" y="6092473"/>
              <a:ext cx="1891865" cy="400110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i="0" dirty="0"/>
                <a:t>What we control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 bwMode="auto">
            <a:xfrm>
              <a:off x="1239798" y="3812593"/>
              <a:ext cx="32566" cy="227988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grpSp>
        <p:nvGrpSpPr>
          <p:cNvPr id="20" name="Group 19"/>
          <p:cNvGrpSpPr/>
          <p:nvPr/>
        </p:nvGrpSpPr>
        <p:grpSpPr>
          <a:xfrm>
            <a:off x="3515832" y="3382915"/>
            <a:ext cx="3046027" cy="2271835"/>
            <a:chOff x="808074" y="4358397"/>
            <a:chExt cx="3046027" cy="2271835"/>
          </a:xfrm>
        </p:grpSpPr>
        <p:sp>
          <p:nvSpPr>
            <p:cNvPr id="21" name="TextBox 20"/>
            <p:cNvSpPr txBox="1"/>
            <p:nvPr/>
          </p:nvSpPr>
          <p:spPr>
            <a:xfrm>
              <a:off x="808074" y="5922346"/>
              <a:ext cx="3046027" cy="707886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i="0" dirty="0"/>
                <a:t>What we didn’t know</a:t>
              </a:r>
            </a:p>
            <a:p>
              <a:pPr algn="l"/>
              <a:r>
                <a:rPr lang="en-US" sz="2000" i="0" dirty="0"/>
                <a:t>when we made our decision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 bwMode="auto">
            <a:xfrm>
              <a:off x="1622571" y="4358397"/>
              <a:ext cx="0" cy="1563949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grpSp>
        <p:nvGrpSpPr>
          <p:cNvPr id="36" name="Group 35"/>
          <p:cNvGrpSpPr/>
          <p:nvPr/>
        </p:nvGrpSpPr>
        <p:grpSpPr>
          <a:xfrm>
            <a:off x="5231219" y="3386456"/>
            <a:ext cx="3328155" cy="1538763"/>
            <a:chOff x="808074" y="4358397"/>
            <a:chExt cx="3328155" cy="1538763"/>
          </a:xfrm>
        </p:grpSpPr>
        <p:sp>
          <p:nvSpPr>
            <p:cNvPr id="37" name="TextBox 36"/>
            <p:cNvSpPr txBox="1"/>
            <p:nvPr/>
          </p:nvSpPr>
          <p:spPr>
            <a:xfrm>
              <a:off x="808074" y="5497050"/>
              <a:ext cx="3328155" cy="400110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i="0" dirty="0"/>
                <a:t>How the state variables evolve</a:t>
              </a:r>
            </a:p>
          </p:txBody>
        </p:sp>
        <p:cxnSp>
          <p:nvCxnSpPr>
            <p:cNvPr id="38" name="Straight Arrow Connector 37"/>
            <p:cNvCxnSpPr/>
            <p:nvPr/>
          </p:nvCxnSpPr>
          <p:spPr bwMode="auto">
            <a:xfrm>
              <a:off x="1622571" y="4358397"/>
              <a:ext cx="14842" cy="1138653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grpSp>
        <p:nvGrpSpPr>
          <p:cNvPr id="41" name="Group 40"/>
          <p:cNvGrpSpPr/>
          <p:nvPr/>
        </p:nvGrpSpPr>
        <p:grpSpPr>
          <a:xfrm>
            <a:off x="6904070" y="3400628"/>
            <a:ext cx="2308645" cy="1092189"/>
            <a:chOff x="584785" y="4358397"/>
            <a:chExt cx="2308645" cy="1092189"/>
          </a:xfrm>
        </p:grpSpPr>
        <p:sp>
          <p:nvSpPr>
            <p:cNvPr id="42" name="TextBox 41"/>
            <p:cNvSpPr txBox="1"/>
            <p:nvPr/>
          </p:nvSpPr>
          <p:spPr>
            <a:xfrm>
              <a:off x="584785" y="5050476"/>
              <a:ext cx="2308645" cy="400110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i="0" dirty="0"/>
                <a:t>Performance metrics</a:t>
              </a:r>
            </a:p>
          </p:txBody>
        </p:sp>
        <p:cxnSp>
          <p:nvCxnSpPr>
            <p:cNvPr id="43" name="Straight Arrow Connector 42"/>
            <p:cNvCxnSpPr/>
            <p:nvPr/>
          </p:nvCxnSpPr>
          <p:spPr bwMode="auto">
            <a:xfrm>
              <a:off x="1622571" y="4358397"/>
              <a:ext cx="9021" cy="692079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cxnSp>
        <p:nvCxnSpPr>
          <p:cNvPr id="24" name="Straight Arrow Connector 23"/>
          <p:cNvCxnSpPr/>
          <p:nvPr/>
        </p:nvCxnSpPr>
        <p:spPr bwMode="auto">
          <a:xfrm flipH="1">
            <a:off x="1239798" y="3575580"/>
            <a:ext cx="6705279" cy="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 flipH="1">
            <a:off x="1253971" y="3983166"/>
            <a:ext cx="4806587" cy="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 flipH="1">
            <a:off x="1246881" y="4901104"/>
            <a:ext cx="1474386" cy="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 flipH="1">
            <a:off x="1258605" y="4443908"/>
            <a:ext cx="3071724" cy="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868946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C20A24-DC53-4932-9526-CEA2461086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93E90F-67B2-4B21-A52C-C0F7592E40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e: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I recall doing this twice in the first year, but I suggest trying to do this as often as you can.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is exercise involves active student involvement in the modeling process, which is key.</a:t>
            </a:r>
          </a:p>
        </p:txBody>
      </p:sp>
    </p:spTree>
    <p:extLst>
      <p:ext uri="{BB962C8B-B14F-4D97-AF65-F5344CB8AC3E}">
        <p14:creationId xmlns:p14="http://schemas.microsoft.com/office/powerpoint/2010/main" val="36081165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Student decision problem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Templat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39273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ision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arrativ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tate variab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83141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ision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cision variable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xogenous information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96354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ision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ransition func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bjective function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9733801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9050">
          <a:solidFill>
            <a:schemeClr val="tx1"/>
          </a:solidFill>
        </a:ln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2073</TotalTime>
  <Words>1275</Words>
  <Application>Microsoft Office PowerPoint</Application>
  <PresentationFormat>On-screen Show (4:3)</PresentationFormat>
  <Paragraphs>196</Paragraphs>
  <Slides>29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4" baseType="lpstr">
      <vt:lpstr>Cambria Math</vt:lpstr>
      <vt:lpstr>Times New Roman</vt:lpstr>
      <vt:lpstr>Wingdings</vt:lpstr>
      <vt:lpstr>Default Design</vt:lpstr>
      <vt:lpstr>Equation</vt:lpstr>
      <vt:lpstr>PowerPoint Presentation</vt:lpstr>
      <vt:lpstr>Week 11 - Monday</vt:lpstr>
      <vt:lpstr>PowerPoint Presentation</vt:lpstr>
      <vt:lpstr>Elements of a dynamic model</vt:lpstr>
      <vt:lpstr>PowerPoint Presentation</vt:lpstr>
      <vt:lpstr>Student decision problem</vt:lpstr>
      <vt:lpstr>Decision problem</vt:lpstr>
      <vt:lpstr>Decision problem</vt:lpstr>
      <vt:lpstr>Decision problem</vt:lpstr>
      <vt:lpstr>Student decision problem</vt:lpstr>
      <vt:lpstr>When to book a flight?</vt:lpstr>
      <vt:lpstr>When to book a flight?</vt:lpstr>
      <vt:lpstr>When to book a flight?</vt:lpstr>
      <vt:lpstr>When to book a flight?</vt:lpstr>
      <vt:lpstr>When to book a flight?</vt:lpstr>
      <vt:lpstr>When to book a flight?</vt:lpstr>
      <vt:lpstr>When to book a flight?</vt:lpstr>
      <vt:lpstr>When to book a flight?</vt:lpstr>
      <vt:lpstr>When to book a flight?</vt:lpstr>
      <vt:lpstr>When to book a flight?</vt:lpstr>
      <vt:lpstr>Student decision probl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rinceto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verview</dc:title>
  <dc:creator>Civil Engineering and Operations Research</dc:creator>
  <cp:lastModifiedBy>Warren B. Powell</cp:lastModifiedBy>
  <cp:revision>2023</cp:revision>
  <cp:lastPrinted>2018-04-09T18:54:05Z</cp:lastPrinted>
  <dcterms:created xsi:type="dcterms:W3CDTF">1998-07-09T00:32:24Z</dcterms:created>
  <dcterms:modified xsi:type="dcterms:W3CDTF">2020-03-28T15:36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2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3</vt:i4>
  </property>
  <property fmtid="{D5CDD505-2E9C-101B-9397-08002B2CF9AE}" pid="6" name="ScreenUsage">
    <vt:i4>2</vt:i4>
  </property>
  <property fmtid="{D5CDD505-2E9C-101B-9397-08002B2CF9AE}" pid="7" name="MailAddress">
    <vt:lpwstr/>
  </property>
  <property fmtid="{D5CDD505-2E9C-101B-9397-08002B2CF9AE}" pid="8" name="HomePage">
    <vt:lpwstr/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3</vt:i4>
  </property>
  <property fmtid="{D5CDD505-2E9C-101B-9397-08002B2CF9AE}" pid="21" name="OutputDir">
    <vt:lpwstr>C:\My documents\Web pages\orf411_99\ORF411_Lectures</vt:lpwstr>
  </property>
</Properties>
</file>